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A950ED" w:rsidRPr="00202C79" w:rsidRDefault="00520750" w:rsidP="00517E80">
      <w:pPr>
        <w:snapToGrid w:val="0"/>
        <w:rPr>
          <w:rFonts w:ascii="Times New Roman" w:hAnsi="Times New Roman"/>
          <w:i/>
          <w:sz w:val="28"/>
          <w:szCs w:val="28"/>
        </w:rPr>
      </w:pPr>
      <w:r w:rsidRPr="00202C79">
        <w:rPr>
          <w:i/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8580</wp:posOffset>
            </wp:positionV>
            <wp:extent cx="495300" cy="409575"/>
            <wp:effectExtent l="0" t="0" r="0" b="0"/>
            <wp:wrapSquare wrapText="bothSides"/>
            <wp:docPr id="26" name="图片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154F" w:rsidRPr="00202C79">
        <w:rPr>
          <w:rFonts w:ascii="Times New Roman" w:hAnsi="Times New Roman" w:hint="eastAsia"/>
          <w:i/>
          <w:sz w:val="28"/>
          <w:szCs w:val="28"/>
        </w:rPr>
        <w:t>School of Software Engineering</w:t>
      </w:r>
    </w:p>
    <w:p w:rsidR="009808CF" w:rsidRDefault="00C97CB7" w:rsidP="009808CF">
      <w:pPr>
        <w:snapToGrid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U</w:t>
      </w:r>
      <w:r w:rsidR="00455748">
        <w:rPr>
          <w:rFonts w:ascii="Times New Roman" w:hAnsi="Times New Roman" w:hint="eastAsia"/>
          <w:sz w:val="28"/>
          <w:szCs w:val="28"/>
        </w:rPr>
        <w:t>NIVERSITY</w:t>
      </w:r>
      <w:r>
        <w:rPr>
          <w:rFonts w:ascii="Times New Roman" w:hAnsi="Times New Roman" w:hint="eastAsia"/>
          <w:sz w:val="28"/>
          <w:szCs w:val="28"/>
        </w:rPr>
        <w:t>OF SCIENCE AND TECHNOLOGY OF CHINA</w:t>
      </w:r>
    </w:p>
    <w:p w:rsidR="009808CF" w:rsidRDefault="009808CF" w:rsidP="009808CF">
      <w:pPr>
        <w:snapToGrid w:val="0"/>
        <w:rPr>
          <w:rFonts w:ascii="Times New Roman" w:hAnsi="Times New Roman"/>
          <w:sz w:val="28"/>
          <w:szCs w:val="28"/>
        </w:rPr>
      </w:pPr>
    </w:p>
    <w:p w:rsidR="00CB5F0B" w:rsidRPr="003C64AB" w:rsidRDefault="003A3207" w:rsidP="00AF7441">
      <w:pPr>
        <w:snapToGrid w:val="0"/>
        <w:jc w:val="center"/>
        <w:rPr>
          <w:rFonts w:ascii="Times New Roman" w:eastAsia="黑体" w:hAnsi="Times New Roman"/>
          <w:b/>
          <w:sz w:val="28"/>
          <w:szCs w:val="28"/>
        </w:rPr>
      </w:pPr>
      <w:r w:rsidRPr="003C64AB">
        <w:rPr>
          <w:rFonts w:ascii="Times New Roman" w:eastAsia="黑体" w:hAnsi="Times New Roman"/>
          <w:b/>
          <w:sz w:val="28"/>
          <w:szCs w:val="28"/>
        </w:rPr>
        <w:t>Compilers</w:t>
      </w:r>
      <w:r w:rsidR="003C64AB">
        <w:rPr>
          <w:rFonts w:ascii="Times New Roman" w:eastAsia="黑体" w:hAnsi="Times New Roman" w:hint="eastAsia"/>
          <w:b/>
          <w:sz w:val="28"/>
          <w:szCs w:val="28"/>
        </w:rPr>
        <w:t xml:space="preserve">, </w:t>
      </w:r>
      <w:r w:rsidR="00152B50">
        <w:rPr>
          <w:rFonts w:ascii="Times New Roman" w:eastAsia="黑体" w:hAnsi="Times New Roman" w:hint="eastAsia"/>
          <w:b/>
          <w:sz w:val="28"/>
          <w:szCs w:val="28"/>
        </w:rPr>
        <w:t>Spring 2024</w:t>
      </w:r>
    </w:p>
    <w:p w:rsidR="0087568F" w:rsidRDefault="0087568F" w:rsidP="002B3C91">
      <w:pPr>
        <w:jc w:val="center"/>
        <w:rPr>
          <w:rFonts w:ascii="Times New Roman" w:hAnsi="Times New Roman"/>
          <w:sz w:val="28"/>
          <w:szCs w:val="28"/>
        </w:rPr>
      </w:pPr>
      <w:r w:rsidRPr="003C64AB">
        <w:rPr>
          <w:rFonts w:ascii="Times New Roman" w:eastAsia="黑体" w:hAnsi="Times New Roman"/>
          <w:b/>
          <w:sz w:val="28"/>
          <w:szCs w:val="28"/>
        </w:rPr>
        <w:t xml:space="preserve">Quiz </w:t>
      </w:r>
      <w:r w:rsidR="00F22B2C">
        <w:rPr>
          <w:rFonts w:ascii="Times New Roman" w:eastAsia="黑体" w:hAnsi="Times New Roman" w:hint="eastAsia"/>
          <w:b/>
          <w:sz w:val="28"/>
          <w:szCs w:val="28"/>
        </w:rPr>
        <w:t>4</w:t>
      </w:r>
      <w:r w:rsidRPr="003C64AB">
        <w:rPr>
          <w:rFonts w:ascii="Times New Roman" w:eastAsia="黑体" w:hAnsi="Times New Roman"/>
          <w:b/>
          <w:sz w:val="28"/>
          <w:szCs w:val="28"/>
        </w:rPr>
        <w:t xml:space="preserve">: </w:t>
      </w:r>
      <w:r w:rsidR="00927B23">
        <w:rPr>
          <w:rFonts w:ascii="Times New Roman" w:eastAsia="黑体" w:hAnsi="Times New Roman" w:hint="eastAsia"/>
          <w:b/>
          <w:sz w:val="28"/>
          <w:szCs w:val="28"/>
        </w:rPr>
        <w:t>Type Checking</w:t>
      </w:r>
    </w:p>
    <w:p w:rsidR="00512E27" w:rsidRPr="00C2031B" w:rsidRDefault="00456F94" w:rsidP="00B13147">
      <w:pPr>
        <w:ind w:firstLineChars="100" w:firstLine="280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 w:hint="eastAsia"/>
          <w:sz w:val="28"/>
          <w:szCs w:val="28"/>
        </w:rPr>
        <w:t xml:space="preserve">Name: </w:t>
      </w:r>
      <w:r w:rsidRPr="00C2031B">
        <w:rPr>
          <w:rFonts w:ascii="Times New Roman" w:hAnsi="Times New Roman" w:hint="eastAsia"/>
          <w:sz w:val="28"/>
          <w:szCs w:val="28"/>
          <w:u w:val="single"/>
        </w:rPr>
        <w:t xml:space="preserve">   </w:t>
      </w:r>
      <w:r w:rsidR="00C2031B">
        <w:rPr>
          <w:rFonts w:ascii="Times New Roman" w:hAnsi="Times New Roman" w:hint="eastAsia"/>
          <w:sz w:val="28"/>
          <w:szCs w:val="28"/>
          <w:u w:val="single"/>
        </w:rPr>
        <w:t xml:space="preserve">              </w:t>
      </w:r>
      <w:r w:rsidRPr="00C2031B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="00C2031B">
        <w:rPr>
          <w:rFonts w:ascii="Times New Roman" w:hAnsi="Times New Roman" w:hint="eastAsia"/>
          <w:sz w:val="28"/>
          <w:szCs w:val="28"/>
        </w:rPr>
        <w:t xml:space="preserve">       </w:t>
      </w:r>
      <w:r w:rsidR="00664C2D">
        <w:rPr>
          <w:rFonts w:ascii="Times New Roman" w:hAnsi="Times New Roman" w:hint="eastAsia"/>
          <w:sz w:val="28"/>
          <w:szCs w:val="28"/>
        </w:rPr>
        <w:t xml:space="preserve">     </w:t>
      </w:r>
      <w:r>
        <w:rPr>
          <w:rFonts w:ascii="Times New Roman" w:hAnsi="Times New Roman" w:hint="eastAsia"/>
          <w:sz w:val="28"/>
          <w:szCs w:val="28"/>
        </w:rPr>
        <w:t>Id:</w:t>
      </w:r>
      <w:r w:rsidR="00C2031B">
        <w:rPr>
          <w:rFonts w:ascii="Times New Roman" w:hAnsi="Times New Roman" w:hint="eastAsia"/>
          <w:sz w:val="28"/>
          <w:szCs w:val="28"/>
        </w:rPr>
        <w:t xml:space="preserve"> </w:t>
      </w:r>
      <w:r w:rsidR="00C2031B">
        <w:rPr>
          <w:rFonts w:ascii="Times New Roman" w:hAnsi="Times New Roman" w:hint="eastAsia"/>
          <w:sz w:val="28"/>
          <w:szCs w:val="28"/>
          <w:u w:val="single"/>
        </w:rPr>
        <w:t xml:space="preserve">     </w:t>
      </w:r>
      <w:r w:rsidR="008344B3">
        <w:rPr>
          <w:rFonts w:ascii="Times New Roman" w:hAnsi="Times New Roman" w:hint="eastAsia"/>
          <w:sz w:val="28"/>
          <w:szCs w:val="28"/>
          <w:u w:val="single"/>
        </w:rPr>
        <w:t xml:space="preserve"> </w:t>
      </w:r>
      <w:r w:rsidR="00C2031B">
        <w:rPr>
          <w:rFonts w:ascii="Times New Roman" w:hAnsi="Times New Roman" w:hint="eastAsia"/>
          <w:sz w:val="28"/>
          <w:szCs w:val="28"/>
          <w:u w:val="single"/>
        </w:rPr>
        <w:t xml:space="preserve">           </w:t>
      </w:r>
    </w:p>
    <w:p w:rsidR="00252BB2" w:rsidRPr="00F34EB7" w:rsidRDefault="00252BB2" w:rsidP="004C769A">
      <w:pPr>
        <w:rPr>
          <w:rFonts w:ascii="Times New Roman" w:hAnsi="Times New Roman"/>
          <w:sz w:val="28"/>
          <w:szCs w:val="28"/>
        </w:rPr>
      </w:pPr>
    </w:p>
    <w:p w:rsidR="00B00F6D" w:rsidRDefault="00252BB2" w:rsidP="00EC53AC">
      <w:pPr>
        <w:snapToGrid w:val="0"/>
        <w:rPr>
          <w:rFonts w:ascii="Times New Roman" w:hAnsi="Times New Roman"/>
          <w:sz w:val="28"/>
          <w:szCs w:val="28"/>
        </w:rPr>
      </w:pPr>
      <w:r w:rsidRPr="00F34EB7">
        <w:rPr>
          <w:rFonts w:ascii="Times New Roman" w:hAnsi="Times New Roman"/>
          <w:sz w:val="28"/>
          <w:szCs w:val="28"/>
        </w:rPr>
        <w:t xml:space="preserve">1. </w:t>
      </w:r>
      <w:r w:rsidR="00777140">
        <w:rPr>
          <w:rFonts w:ascii="Times New Roman" w:hAnsi="Times New Roman" w:hint="eastAsia"/>
          <w:sz w:val="28"/>
          <w:szCs w:val="28"/>
        </w:rPr>
        <w:t xml:space="preserve">(10 points) </w:t>
      </w:r>
      <w:r w:rsidR="0069710A">
        <w:rPr>
          <w:rFonts w:ascii="Times New Roman" w:hAnsi="Times New Roman" w:hint="eastAsia"/>
          <w:sz w:val="28"/>
          <w:szCs w:val="28"/>
        </w:rPr>
        <w:t>Given the following g</w:t>
      </w:r>
      <w:r w:rsidR="00D334FF">
        <w:rPr>
          <w:rFonts w:ascii="Times New Roman" w:hAnsi="Times New Roman" w:hint="eastAsia"/>
          <w:sz w:val="28"/>
          <w:szCs w:val="28"/>
        </w:rPr>
        <w:t xml:space="preserve">rammar </w:t>
      </w:r>
      <w:r w:rsidR="0099722E">
        <w:rPr>
          <w:rFonts w:ascii="Times New Roman" w:hAnsi="Times New Roman" w:hint="eastAsia"/>
          <w:sz w:val="28"/>
          <w:szCs w:val="28"/>
        </w:rPr>
        <w:t>for a small subset of the</w:t>
      </w:r>
      <w:r w:rsidR="00A575D3">
        <w:rPr>
          <w:rFonts w:ascii="Times New Roman" w:hAnsi="Times New Roman" w:hint="eastAsia"/>
          <w:sz w:val="28"/>
          <w:szCs w:val="28"/>
        </w:rPr>
        <w:t xml:space="preserve"> C programming language</w:t>
      </w:r>
      <w:r w:rsidR="00B00F6D">
        <w:rPr>
          <w:rFonts w:ascii="Times New Roman" w:hAnsi="Times New Roman" w:hint="eastAsia"/>
          <w:sz w:val="28"/>
          <w:szCs w:val="28"/>
        </w:rPr>
        <w:t>:</w:t>
      </w:r>
    </w:p>
    <w:p w:rsidR="0085732D" w:rsidRPr="00DC75BA" w:rsidRDefault="00FA66D7" w:rsidP="00EC53AC">
      <w:pPr>
        <w:snapToGrid w:val="0"/>
        <w:rPr>
          <w:rFonts w:ascii="Courier New" w:hAnsi="Courier New" w:cs="Courier New"/>
          <w:b/>
          <w:i/>
          <w:color w:val="0432FF"/>
          <w:sz w:val="28"/>
          <w:szCs w:val="28"/>
        </w:rPr>
      </w:pPr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p</w:t>
      </w:r>
      <w:r w:rsidRPr="00DC75BA">
        <w:rPr>
          <w:rFonts w:ascii="Courier New" w:hAnsi="Courier New" w:cs="Courier New"/>
          <w:b/>
          <w:i/>
          <w:color w:val="0432FF"/>
          <w:sz w:val="28"/>
          <w:szCs w:val="28"/>
        </w:rPr>
        <w:t>rog</w:t>
      </w:r>
      <w:r w:rsidR="000013C2"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 xml:space="preserve"> </w:t>
      </w:r>
      <w:r w:rsidR="00CC406A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-&gt; </w:t>
      </w:r>
      <w:r w:rsidR="007A21A1"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 xml:space="preserve">decs </w:t>
      </w:r>
      <w:proofErr w:type="spellStart"/>
      <w:r w:rsidR="007A21A1"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stm</w:t>
      </w:r>
      <w:proofErr w:type="spellEnd"/>
    </w:p>
    <w:p w:rsidR="000013C2" w:rsidRPr="00DC75BA" w:rsidRDefault="006F6147" w:rsidP="00EC53AC">
      <w:pPr>
        <w:snapToGrid w:val="0"/>
        <w:rPr>
          <w:rFonts w:ascii="Courier New" w:hAnsi="Courier New" w:cs="Courier New"/>
          <w:b/>
          <w:color w:val="0432FF"/>
          <w:sz w:val="28"/>
          <w:szCs w:val="28"/>
        </w:rPr>
      </w:pPr>
      <w:r w:rsidRPr="00DC75BA">
        <w:rPr>
          <w:rFonts w:ascii="Courier New" w:hAnsi="Courier New" w:cs="Courier New"/>
          <w:b/>
          <w:i/>
          <w:color w:val="0432FF"/>
          <w:sz w:val="28"/>
          <w:szCs w:val="28"/>
        </w:rPr>
        <w:t>decs</w:t>
      </w:r>
      <w:r w:rsidR="000013C2"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 xml:space="preserve"> </w:t>
      </w:r>
      <w:r w:rsidR="00561FED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-&gt; </w:t>
      </w:r>
      <w:r w:rsidR="00DE5302"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type</w:t>
      </w:r>
      <w:r w:rsidR="00DE5302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</w:t>
      </w:r>
      <w:r w:rsidR="00F9550E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>ID</w:t>
      </w:r>
      <w:r w:rsidR="00DE5302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; </w:t>
      </w:r>
      <w:r w:rsidR="00DE5302"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decs</w:t>
      </w:r>
      <w:r w:rsidR="00437D97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</w:t>
      </w:r>
    </w:p>
    <w:p w:rsidR="00DE5302" w:rsidRPr="00DC75BA" w:rsidRDefault="00724CEB" w:rsidP="000013C2">
      <w:pPr>
        <w:snapToGrid w:val="0"/>
        <w:ind w:firstLineChars="300" w:firstLine="856"/>
        <w:rPr>
          <w:rFonts w:ascii="Courier New" w:hAnsi="Courier New" w:cs="Courier New"/>
          <w:b/>
          <w:color w:val="0432FF"/>
          <w:sz w:val="28"/>
          <w:szCs w:val="28"/>
        </w:rPr>
      </w:pPr>
      <w:r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>|</w:t>
      </w:r>
      <w:r w:rsidR="001F6450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.</w:t>
      </w:r>
    </w:p>
    <w:p w:rsidR="00DE5302" w:rsidRPr="00DC75BA" w:rsidRDefault="00DE5302" w:rsidP="00EC53AC">
      <w:pPr>
        <w:snapToGrid w:val="0"/>
        <w:rPr>
          <w:rFonts w:ascii="Courier New" w:hAnsi="Courier New" w:cs="Courier New"/>
          <w:b/>
          <w:i/>
          <w:color w:val="0432FF"/>
          <w:sz w:val="28"/>
          <w:szCs w:val="28"/>
        </w:rPr>
      </w:pPr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type</w:t>
      </w:r>
      <w:r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-&gt; int | bool</w:t>
      </w:r>
    </w:p>
    <w:p w:rsidR="002D7EAF" w:rsidRPr="00DC75BA" w:rsidRDefault="002D7EAF" w:rsidP="00EC53AC">
      <w:pPr>
        <w:snapToGrid w:val="0"/>
        <w:rPr>
          <w:rFonts w:ascii="Courier New" w:hAnsi="Courier New" w:cs="Courier New"/>
          <w:b/>
          <w:color w:val="0432FF"/>
          <w:sz w:val="28"/>
          <w:szCs w:val="28"/>
        </w:rPr>
      </w:pPr>
      <w:proofErr w:type="spellStart"/>
      <w:proofErr w:type="gramStart"/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stm</w:t>
      </w:r>
      <w:proofErr w:type="spellEnd"/>
      <w:r w:rsidR="00A70E03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</w:t>
      </w:r>
      <w:r w:rsidR="003A1AEE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</w:t>
      </w:r>
      <w:r w:rsidR="00A70E03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>-</w:t>
      </w:r>
      <w:proofErr w:type="gramEnd"/>
      <w:r w:rsidR="00A70E03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&gt; </w:t>
      </w:r>
      <w:r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>if (</w:t>
      </w:r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exp</w:t>
      </w:r>
      <w:r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) </w:t>
      </w:r>
      <w:proofErr w:type="spellStart"/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stm</w:t>
      </w:r>
      <w:proofErr w:type="spellEnd"/>
      <w:r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else </w:t>
      </w:r>
      <w:proofErr w:type="spellStart"/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stm</w:t>
      </w:r>
      <w:proofErr w:type="spellEnd"/>
    </w:p>
    <w:p w:rsidR="00AE5953" w:rsidRPr="00DC75BA" w:rsidRDefault="002D7EAF" w:rsidP="00EC53AC">
      <w:pPr>
        <w:snapToGrid w:val="0"/>
        <w:rPr>
          <w:rFonts w:ascii="Courier New" w:hAnsi="Courier New" w:cs="Courier New"/>
          <w:b/>
          <w:i/>
          <w:color w:val="0432FF"/>
          <w:sz w:val="28"/>
          <w:szCs w:val="28"/>
        </w:rPr>
      </w:pPr>
      <w:r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     | while (</w:t>
      </w:r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exp</w:t>
      </w:r>
      <w:r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) </w:t>
      </w:r>
      <w:proofErr w:type="spellStart"/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stm</w:t>
      </w:r>
      <w:proofErr w:type="spellEnd"/>
      <w:r w:rsidR="005802DE"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 xml:space="preserve"> </w:t>
      </w:r>
    </w:p>
    <w:p w:rsidR="005802DE" w:rsidRPr="00DC75BA" w:rsidRDefault="005802DE" w:rsidP="00AE5953">
      <w:pPr>
        <w:snapToGrid w:val="0"/>
        <w:ind w:firstLineChars="300" w:firstLine="856"/>
        <w:rPr>
          <w:rFonts w:ascii="Courier New" w:hAnsi="Courier New" w:cs="Courier New"/>
          <w:b/>
          <w:i/>
          <w:color w:val="0432FF"/>
          <w:sz w:val="28"/>
          <w:szCs w:val="28"/>
        </w:rPr>
      </w:pPr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 xml:space="preserve">| ID = </w:t>
      </w:r>
      <w:r w:rsidR="00E31FAB"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exp</w:t>
      </w:r>
    </w:p>
    <w:p w:rsidR="00B052EC" w:rsidRPr="00DC75BA" w:rsidRDefault="002D7EAF" w:rsidP="00EC53AC">
      <w:pPr>
        <w:snapToGrid w:val="0"/>
        <w:rPr>
          <w:rFonts w:ascii="Courier New" w:hAnsi="Courier New" w:cs="Courier New"/>
          <w:b/>
          <w:color w:val="0432FF"/>
          <w:sz w:val="28"/>
          <w:szCs w:val="28"/>
        </w:rPr>
      </w:pPr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exp</w:t>
      </w:r>
      <w:r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-&gt; (</w:t>
      </w:r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exp</w:t>
      </w:r>
      <w:r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) | </w:t>
      </w:r>
      <w:proofErr w:type="spellStart"/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exp</w:t>
      </w:r>
      <w:r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>+</w:t>
      </w:r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exp</w:t>
      </w:r>
      <w:proofErr w:type="spellEnd"/>
      <w:r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| </w:t>
      </w:r>
      <w:r w:rsidR="0059448D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exp&lt;exp | </w:t>
      </w:r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exp</w:t>
      </w:r>
      <w:r w:rsidR="00F9550E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>&amp;&amp;</w:t>
      </w:r>
      <w:r w:rsidRPr="00DC75BA">
        <w:rPr>
          <w:rFonts w:ascii="Courier New" w:hAnsi="Courier New" w:cs="Courier New" w:hint="eastAsia"/>
          <w:b/>
          <w:i/>
          <w:color w:val="0432FF"/>
          <w:sz w:val="28"/>
          <w:szCs w:val="28"/>
        </w:rPr>
        <w:t>exp</w:t>
      </w:r>
    </w:p>
    <w:p w:rsidR="001F0B04" w:rsidRDefault="00B052EC" w:rsidP="00EC53AC">
      <w:pPr>
        <w:snapToGrid w:val="0"/>
        <w:rPr>
          <w:rFonts w:ascii="Courier New" w:hAnsi="Courier New" w:cs="Courier New"/>
          <w:b/>
          <w:sz w:val="28"/>
          <w:szCs w:val="28"/>
        </w:rPr>
      </w:pPr>
      <w:r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     </w:t>
      </w:r>
      <w:r w:rsidR="002D7EAF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>| ID</w:t>
      </w:r>
      <w:r w:rsidR="001A0F22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</w:t>
      </w:r>
      <w:r w:rsidR="002D7EAF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>| NUM</w:t>
      </w:r>
      <w:r w:rsidR="001F0B04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|</w:t>
      </w:r>
      <w:r w:rsidR="00D82B61" w:rsidRPr="00DC75BA">
        <w:rPr>
          <w:rFonts w:ascii="Courier New" w:hAnsi="Courier New" w:cs="Courier New" w:hint="eastAsia"/>
          <w:b/>
          <w:color w:val="0432FF"/>
          <w:sz w:val="28"/>
          <w:szCs w:val="28"/>
        </w:rPr>
        <w:t xml:space="preserve"> TRUE | FALSE</w:t>
      </w:r>
    </w:p>
    <w:p w:rsidR="00E000EA" w:rsidRDefault="00E000EA" w:rsidP="00EC53AC">
      <w:pPr>
        <w:snapToGrid w:val="0"/>
        <w:rPr>
          <w:rFonts w:ascii="Courier New" w:hAnsi="Courier New" w:cs="Courier New"/>
          <w:b/>
          <w:sz w:val="28"/>
          <w:szCs w:val="28"/>
        </w:rPr>
      </w:pPr>
    </w:p>
    <w:p w:rsidR="00E428E6" w:rsidRDefault="00BF5A2D" w:rsidP="00E428E6">
      <w:pPr>
        <w:snapToGrid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The followings</w:t>
      </w:r>
      <w:r w:rsidR="00C43E30">
        <w:rPr>
          <w:rFonts w:ascii="Times New Roman" w:hAnsi="Times New Roman" w:hint="eastAsia"/>
          <w:sz w:val="28"/>
          <w:szCs w:val="28"/>
        </w:rPr>
        <w:t xml:space="preserve"> are</w:t>
      </w:r>
      <w:r w:rsidR="00E428E6">
        <w:rPr>
          <w:rFonts w:ascii="Times New Roman" w:hAnsi="Times New Roman" w:hint="eastAsia"/>
          <w:sz w:val="28"/>
          <w:szCs w:val="28"/>
        </w:rPr>
        <w:t xml:space="preserve"> the </w:t>
      </w:r>
      <w:r w:rsidR="00494E8F">
        <w:rPr>
          <w:rFonts w:ascii="Times New Roman" w:hAnsi="Times New Roman" w:hint="eastAsia"/>
          <w:sz w:val="28"/>
          <w:szCs w:val="28"/>
        </w:rPr>
        <w:t>type checking</w:t>
      </w:r>
      <w:r w:rsidR="00E428E6">
        <w:rPr>
          <w:rFonts w:ascii="Times New Roman" w:hAnsi="Times New Roman" w:hint="eastAsia"/>
          <w:sz w:val="28"/>
          <w:szCs w:val="28"/>
        </w:rPr>
        <w:t xml:space="preserve"> rules</w:t>
      </w:r>
      <w:r w:rsidR="00C43E30">
        <w:rPr>
          <w:rFonts w:ascii="Times New Roman" w:hAnsi="Times New Roman" w:hint="eastAsia"/>
          <w:sz w:val="28"/>
          <w:szCs w:val="28"/>
        </w:rPr>
        <w:t xml:space="preserve"> for this language</w:t>
      </w:r>
      <w:r w:rsidR="00E428E6">
        <w:rPr>
          <w:rFonts w:ascii="Times New Roman" w:hAnsi="Times New Roman" w:hint="eastAsia"/>
          <w:sz w:val="28"/>
          <w:szCs w:val="28"/>
        </w:rPr>
        <w:t>. Write down some</w:t>
      </w:r>
      <w:r w:rsidR="00BF3B0E">
        <w:rPr>
          <w:rFonts w:ascii="Times New Roman" w:hAnsi="Times New Roman" w:hint="eastAsia"/>
          <w:sz w:val="28"/>
          <w:szCs w:val="28"/>
        </w:rPr>
        <w:t xml:space="preserve"> code to finish the </w:t>
      </w:r>
      <w:r w:rsidR="007B3224">
        <w:rPr>
          <w:rFonts w:ascii="Times New Roman" w:hAnsi="Times New Roman" w:hint="eastAsia"/>
          <w:sz w:val="28"/>
          <w:szCs w:val="28"/>
        </w:rPr>
        <w:t>type checking</w:t>
      </w:r>
      <w:r w:rsidR="00BF3B0E">
        <w:rPr>
          <w:rFonts w:ascii="Times New Roman" w:hAnsi="Times New Roman" w:hint="eastAsia"/>
          <w:sz w:val="28"/>
          <w:szCs w:val="28"/>
        </w:rPr>
        <w:t xml:space="preserve"> function </w:t>
      </w:r>
      <w:proofErr w:type="spellStart"/>
      <w:r w:rsidR="00BF3B0E">
        <w:rPr>
          <w:rFonts w:ascii="Times New Roman" w:hAnsi="Times New Roman" w:hint="eastAsia"/>
          <w:sz w:val="28"/>
          <w:szCs w:val="28"/>
        </w:rPr>
        <w:t>check_</w:t>
      </w:r>
      <w:proofErr w:type="gramStart"/>
      <w:r w:rsidR="00BF3B0E">
        <w:rPr>
          <w:rFonts w:ascii="Times New Roman" w:hAnsi="Times New Roman" w:hint="eastAsia"/>
          <w:sz w:val="28"/>
          <w:szCs w:val="28"/>
        </w:rPr>
        <w:t>exp</w:t>
      </w:r>
      <w:proofErr w:type="spellEnd"/>
      <w:r w:rsidR="00BF3B0E">
        <w:rPr>
          <w:rFonts w:ascii="Times New Roman" w:hAnsi="Times New Roman" w:hint="eastAsia"/>
          <w:sz w:val="28"/>
          <w:szCs w:val="28"/>
        </w:rPr>
        <w:t>(</w:t>
      </w:r>
      <w:proofErr w:type="gramEnd"/>
      <w:r w:rsidR="00BF3B0E">
        <w:rPr>
          <w:rFonts w:ascii="Times New Roman" w:hAnsi="Times New Roman" w:hint="eastAsia"/>
          <w:sz w:val="28"/>
          <w:szCs w:val="28"/>
        </w:rPr>
        <w:t>)</w:t>
      </w:r>
      <w:r w:rsidR="00E428E6">
        <w:rPr>
          <w:rFonts w:ascii="Times New Roman" w:hAnsi="Times New Roman" w:hint="eastAsia"/>
          <w:sz w:val="28"/>
          <w:szCs w:val="28"/>
        </w:rPr>
        <w:t>.</w:t>
      </w:r>
      <w:r w:rsidR="00E44F40">
        <w:rPr>
          <w:rFonts w:ascii="Times New Roman" w:hAnsi="Times New Roman" w:hint="eastAsia"/>
          <w:sz w:val="28"/>
          <w:szCs w:val="28"/>
        </w:rPr>
        <w:t xml:space="preserve"> (</w:t>
      </w:r>
      <w:r w:rsidR="004153FE">
        <w:rPr>
          <w:rFonts w:ascii="Times New Roman" w:hAnsi="Times New Roman" w:hint="eastAsia"/>
          <w:sz w:val="28"/>
          <w:szCs w:val="28"/>
        </w:rPr>
        <w:t>Y</w:t>
      </w:r>
      <w:r w:rsidR="00E428E6">
        <w:rPr>
          <w:rFonts w:ascii="Times New Roman" w:hAnsi="Times New Roman" w:hint="eastAsia"/>
          <w:sz w:val="28"/>
          <w:szCs w:val="28"/>
        </w:rPr>
        <w:t xml:space="preserve">ou </w:t>
      </w:r>
      <w:r w:rsidR="00277638">
        <w:rPr>
          <w:rFonts w:ascii="Times New Roman" w:hAnsi="Times New Roman" w:hint="eastAsia"/>
          <w:sz w:val="28"/>
          <w:szCs w:val="28"/>
        </w:rPr>
        <w:t>might</w:t>
      </w:r>
      <w:r w:rsidR="00E428E6">
        <w:rPr>
          <w:rFonts w:ascii="Times New Roman" w:hAnsi="Times New Roman" w:hint="eastAsia"/>
          <w:sz w:val="28"/>
          <w:szCs w:val="28"/>
        </w:rPr>
        <w:t xml:space="preserve"> use </w:t>
      </w:r>
      <w:r w:rsidR="00D41319">
        <w:rPr>
          <w:rFonts w:ascii="Times New Roman" w:hAnsi="Times New Roman"/>
          <w:sz w:val="28"/>
          <w:szCs w:val="28"/>
        </w:rPr>
        <w:t>pseudo</w:t>
      </w:r>
      <w:r w:rsidR="00E428E6">
        <w:rPr>
          <w:rFonts w:ascii="Times New Roman" w:hAnsi="Times New Roman" w:hint="eastAsia"/>
          <w:sz w:val="28"/>
          <w:szCs w:val="28"/>
        </w:rPr>
        <w:t>-code.)</w:t>
      </w:r>
    </w:p>
    <w:p w:rsidR="00E000EA" w:rsidRPr="0045203D" w:rsidRDefault="00E000EA" w:rsidP="00EC53AC">
      <w:pPr>
        <w:snapToGrid w:val="0"/>
        <w:rPr>
          <w:rFonts w:ascii="Times New Roman" w:hAnsi="Times New Roman"/>
          <w:sz w:val="28"/>
          <w:szCs w:val="28"/>
        </w:rPr>
      </w:pPr>
      <w:r w:rsidRPr="0045203D">
        <w:rPr>
          <w:rFonts w:ascii="Times New Roman" w:hAnsi="Times New Roman" w:hint="eastAsia"/>
          <w:sz w:val="28"/>
          <w:szCs w:val="28"/>
        </w:rPr>
        <w:t xml:space="preserve">In the next, the </w:t>
      </w:r>
      <w:r w:rsidR="007C43AD">
        <w:rPr>
          <w:rFonts w:ascii="Times New Roman" w:hAnsi="Times New Roman" w:hint="eastAsia"/>
          <w:sz w:val="28"/>
          <w:szCs w:val="28"/>
        </w:rPr>
        <w:t xml:space="preserve">context </w:t>
      </w:r>
      <w:r w:rsidR="00386282" w:rsidRPr="00D4172E">
        <w:rPr>
          <w:rFonts w:ascii="Times New Roman" w:hAnsi="Times New Roman" w:hint="eastAsia"/>
          <w:color w:val="0432FF"/>
          <w:sz w:val="28"/>
          <w:szCs w:val="28"/>
        </w:rPr>
        <w:t>\</w:t>
      </w:r>
      <w:proofErr w:type="gramStart"/>
      <w:r w:rsidR="00386282" w:rsidRPr="00D4172E">
        <w:rPr>
          <w:rFonts w:ascii="Times New Roman" w:hAnsi="Times New Roman" w:hint="eastAsia"/>
          <w:color w:val="0432FF"/>
          <w:sz w:val="28"/>
          <w:szCs w:val="28"/>
        </w:rPr>
        <w:t xml:space="preserve">Gamma </w:t>
      </w:r>
      <w:r w:rsidRPr="00D4172E">
        <w:rPr>
          <w:rFonts w:ascii="Times New Roman" w:hAnsi="Times New Roman" w:hint="eastAsia"/>
          <w:color w:val="0432FF"/>
          <w:sz w:val="28"/>
          <w:szCs w:val="28"/>
        </w:rPr>
        <w:t>::=</w:t>
      </w:r>
      <w:proofErr w:type="gramEnd"/>
      <w:r w:rsidRPr="00D4172E">
        <w:rPr>
          <w:rFonts w:ascii="Times New Roman" w:hAnsi="Times New Roman" w:hint="eastAsia"/>
          <w:color w:val="0432FF"/>
          <w:sz w:val="28"/>
          <w:szCs w:val="28"/>
        </w:rPr>
        <w:t xml:space="preserve"> t1 x1, ..., </w:t>
      </w:r>
      <w:proofErr w:type="spellStart"/>
      <w:r w:rsidRPr="00D4172E">
        <w:rPr>
          <w:rFonts w:ascii="Times New Roman" w:hAnsi="Times New Roman" w:hint="eastAsia"/>
          <w:color w:val="0432FF"/>
          <w:sz w:val="28"/>
          <w:szCs w:val="28"/>
        </w:rPr>
        <w:t>tn</w:t>
      </w:r>
      <w:proofErr w:type="spellEnd"/>
      <w:r w:rsidRPr="00D4172E">
        <w:rPr>
          <w:rFonts w:ascii="Times New Roman" w:hAnsi="Times New Roman" w:hint="eastAsia"/>
          <w:color w:val="0432FF"/>
          <w:sz w:val="28"/>
          <w:szCs w:val="28"/>
        </w:rPr>
        <w:t xml:space="preserve"> </w:t>
      </w:r>
      <w:proofErr w:type="spellStart"/>
      <w:r w:rsidRPr="00D4172E">
        <w:rPr>
          <w:rFonts w:ascii="Times New Roman" w:hAnsi="Times New Roman" w:hint="eastAsia"/>
          <w:color w:val="0432FF"/>
          <w:sz w:val="28"/>
          <w:szCs w:val="28"/>
        </w:rPr>
        <w:t>xn</w:t>
      </w:r>
      <w:proofErr w:type="spellEnd"/>
      <w:r w:rsidRPr="0045203D">
        <w:rPr>
          <w:rFonts w:ascii="Times New Roman" w:hAnsi="Times New Roman" w:hint="eastAsia"/>
          <w:sz w:val="28"/>
          <w:szCs w:val="28"/>
        </w:rPr>
        <w:t xml:space="preserve">, where </w:t>
      </w:r>
      <w:proofErr w:type="spellStart"/>
      <w:r w:rsidRPr="0045203D">
        <w:rPr>
          <w:rFonts w:ascii="Times New Roman" w:hAnsi="Times New Roman" w:hint="eastAsia"/>
          <w:sz w:val="28"/>
          <w:szCs w:val="28"/>
        </w:rPr>
        <w:t>ti</w:t>
      </w:r>
      <w:proofErr w:type="spellEnd"/>
      <w:r w:rsidRPr="0045203D">
        <w:rPr>
          <w:rFonts w:ascii="Times New Roman" w:hAnsi="Times New Roman" w:hint="eastAsia"/>
          <w:sz w:val="28"/>
          <w:szCs w:val="28"/>
        </w:rPr>
        <w:t xml:space="preserve"> are types and xi are variables</w:t>
      </w:r>
      <w:r w:rsidR="00C2164F">
        <w:rPr>
          <w:rFonts w:ascii="Times New Roman" w:hAnsi="Times New Roman" w:hint="eastAsia"/>
          <w:sz w:val="28"/>
          <w:szCs w:val="28"/>
        </w:rPr>
        <w:t>, for 1&lt;=i&lt;=n</w:t>
      </w:r>
      <w:r w:rsidRPr="0045203D">
        <w:rPr>
          <w:rFonts w:ascii="Times New Roman" w:hAnsi="Times New Roman" w:hint="eastAsia"/>
          <w:sz w:val="28"/>
          <w:szCs w:val="28"/>
        </w:rPr>
        <w:t>.</w:t>
      </w:r>
    </w:p>
    <w:p w:rsidR="00E000EA" w:rsidRDefault="00E000EA" w:rsidP="00EC53AC">
      <w:pPr>
        <w:snapToGrid w:val="0"/>
        <w:rPr>
          <w:rFonts w:ascii="Courier New" w:hAnsi="Courier New" w:cs="Courier New"/>
          <w:b/>
          <w:sz w:val="28"/>
          <w:szCs w:val="28"/>
        </w:rPr>
      </w:pPr>
    </w:p>
    <w:p w:rsidR="00E000EA" w:rsidRDefault="00062B8A" w:rsidP="00EC53AC">
      <w:pPr>
        <w:snapToGrid w:val="0"/>
      </w:pPr>
      <w:r w:rsidRPr="004C5F52">
        <w:rPr>
          <w:noProof/>
          <w:position w:val="-20"/>
        </w:rPr>
        <w:object w:dxaOrig="21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150.55pt;height:32.75pt;mso-width-percent:0;mso-height-percent:0;mso-width-percent:0;mso-height-percent:0" o:ole="">
            <v:imagedata r:id="rId6" o:title=""/>
          </v:shape>
          <o:OLEObject Type="Embed" ProgID="Equation.DSMT4" ShapeID="_x0000_i1032" DrawAspect="Content" ObjectID="_1774709328" r:id="rId7"/>
        </w:object>
      </w:r>
      <w:r w:rsidR="004C5F52">
        <w:rPr>
          <w:rFonts w:hint="eastAsia"/>
        </w:rPr>
        <w:t xml:space="preserve">        </w:t>
      </w:r>
      <w:r w:rsidRPr="004C5F52">
        <w:rPr>
          <w:noProof/>
          <w:position w:val="-20"/>
        </w:rPr>
        <w:object w:dxaOrig="2120" w:dyaOrig="499">
          <v:shape id="_x0000_i1031" type="#_x0000_t75" alt="" style="width:150.55pt;height:32.75pt;mso-width-percent:0;mso-height-percent:0;mso-width-percent:0;mso-height-percent:0" o:ole="">
            <v:imagedata r:id="rId8" o:title=""/>
          </v:shape>
          <o:OLEObject Type="Embed" ProgID="Equation.DSMT4" ShapeID="_x0000_i1031" DrawAspect="Content" ObjectID="_1774709329" r:id="rId9"/>
        </w:object>
      </w:r>
    </w:p>
    <w:p w:rsidR="00113076" w:rsidRDefault="00062B8A" w:rsidP="00EC53AC">
      <w:pPr>
        <w:snapToGrid w:val="0"/>
      </w:pPr>
      <w:r w:rsidRPr="004C5F52">
        <w:rPr>
          <w:noProof/>
          <w:position w:val="-20"/>
        </w:rPr>
        <w:object w:dxaOrig="2240" w:dyaOrig="499">
          <v:shape id="_x0000_i1030" type="#_x0000_t75" alt="" style="width:157.1pt;height:32.75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774709330" r:id="rId11"/>
        </w:object>
      </w:r>
      <w:r w:rsidR="001566C7">
        <w:rPr>
          <w:rFonts w:hint="eastAsia"/>
        </w:rPr>
        <w:t xml:space="preserve">       </w:t>
      </w:r>
      <w:r w:rsidRPr="004C5F52">
        <w:rPr>
          <w:noProof/>
          <w:position w:val="-20"/>
        </w:rPr>
        <w:object w:dxaOrig="1740" w:dyaOrig="499">
          <v:shape id="_x0000_i1029" type="#_x0000_t75" alt="" style="width:124.35pt;height:32.75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774709331" r:id="rId13"/>
        </w:object>
      </w:r>
    </w:p>
    <w:p w:rsidR="00F4557D" w:rsidRDefault="00062B8A" w:rsidP="00EC53AC">
      <w:pPr>
        <w:snapToGrid w:val="0"/>
      </w:pPr>
      <w:r w:rsidRPr="004C5F52">
        <w:rPr>
          <w:noProof/>
          <w:position w:val="-20"/>
        </w:rPr>
        <w:object w:dxaOrig="1140" w:dyaOrig="499">
          <v:shape id="_x0000_i1028" type="#_x0000_t75" alt="" style="width:78.55pt;height:32.7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74709332" r:id="rId15"/>
        </w:object>
      </w:r>
      <w:r w:rsidR="008D18AE">
        <w:rPr>
          <w:rFonts w:hint="eastAsia"/>
        </w:rPr>
        <w:t xml:space="preserve">                      </w:t>
      </w:r>
      <w:r w:rsidRPr="004C5F52">
        <w:rPr>
          <w:noProof/>
          <w:position w:val="-20"/>
        </w:rPr>
        <w:object w:dxaOrig="1480" w:dyaOrig="499">
          <v:shape id="_x0000_i1027" type="#_x0000_t75" alt="" style="width:104.75pt;height:32.75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74709333" r:id="rId17"/>
        </w:object>
      </w:r>
    </w:p>
    <w:p w:rsidR="00375655" w:rsidRDefault="00062B8A" w:rsidP="00EC53AC">
      <w:pPr>
        <w:snapToGrid w:val="0"/>
      </w:pPr>
      <w:r w:rsidRPr="004C5F52">
        <w:rPr>
          <w:noProof/>
          <w:position w:val="-20"/>
        </w:rPr>
        <w:object w:dxaOrig="1660" w:dyaOrig="499">
          <v:shape id="_x0000_i1026" type="#_x0000_t75" alt="" style="width:117.8pt;height:32.7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74709334" r:id="rId19"/>
        </w:object>
      </w:r>
      <w:r w:rsidR="00DD5325">
        <w:rPr>
          <w:rFonts w:hint="eastAsia"/>
        </w:rPr>
        <w:t xml:space="preserve">               </w:t>
      </w:r>
      <w:r w:rsidRPr="004C5F52">
        <w:rPr>
          <w:noProof/>
          <w:position w:val="-20"/>
        </w:rPr>
        <w:object w:dxaOrig="1740" w:dyaOrig="499">
          <v:shape id="_x0000_i1025" type="#_x0000_t75" alt="" style="width:124.35pt;height:32.7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74709335" r:id="rId21"/>
        </w:object>
      </w:r>
    </w:p>
    <w:p w:rsidR="00E32634" w:rsidRDefault="00E32634" w:rsidP="00EC53AC">
      <w:pPr>
        <w:snapToGrid w:val="0"/>
      </w:pPr>
    </w:p>
    <w:p w:rsidR="00F15524" w:rsidRPr="007A55EF" w:rsidRDefault="00F15524" w:rsidP="007A55EF">
      <w:pPr>
        <w:rPr>
          <w:rFonts w:ascii="Courier New" w:hAnsi="Courier New" w:cs="Courier New"/>
          <w:b/>
          <w:sz w:val="28"/>
          <w:szCs w:val="28"/>
        </w:rPr>
      </w:pPr>
      <w:r w:rsidRPr="007A55EF">
        <w:rPr>
          <w:rFonts w:ascii="Courier New" w:hAnsi="Courier New" w:cs="Courier New"/>
          <w:b/>
          <w:sz w:val="28"/>
          <w:szCs w:val="28"/>
        </w:rPr>
        <w:t xml:space="preserve">type </w:t>
      </w:r>
      <w:proofErr w:type="spellStart"/>
      <w:r w:rsidRPr="007A55EF">
        <w:rPr>
          <w:rFonts w:ascii="Courier New" w:hAnsi="Courier New" w:cs="Courier New"/>
          <w:b/>
          <w:sz w:val="28"/>
          <w:szCs w:val="28"/>
        </w:rPr>
        <w:t>check_exp</w:t>
      </w:r>
      <w:proofErr w:type="spellEnd"/>
      <w:r w:rsidRPr="007A55EF">
        <w:rPr>
          <w:rFonts w:ascii="Courier New" w:hAnsi="Courier New" w:cs="Courier New"/>
          <w:b/>
          <w:sz w:val="28"/>
          <w:szCs w:val="28"/>
        </w:rPr>
        <w:t xml:space="preserve"> (</w:t>
      </w:r>
      <w:r w:rsidR="00FD7BCA" w:rsidRPr="007A55EF">
        <w:rPr>
          <w:rFonts w:ascii="Courier New" w:hAnsi="Courier New" w:cs="Courier New"/>
          <w:b/>
          <w:sz w:val="28"/>
          <w:szCs w:val="28"/>
        </w:rPr>
        <w:t xml:space="preserve">Gamma g, </w:t>
      </w:r>
      <w:r w:rsidRPr="007A55EF">
        <w:rPr>
          <w:rFonts w:ascii="Courier New" w:hAnsi="Courier New" w:cs="Courier New"/>
          <w:b/>
          <w:sz w:val="28"/>
          <w:szCs w:val="28"/>
        </w:rPr>
        <w:t>exp e) =</w:t>
      </w:r>
    </w:p>
    <w:p w:rsidR="00E32634" w:rsidRPr="007A55EF" w:rsidRDefault="00F15524" w:rsidP="007A55EF">
      <w:pPr>
        <w:rPr>
          <w:rFonts w:ascii="Courier New" w:hAnsi="Courier New" w:cs="Courier New"/>
          <w:b/>
          <w:sz w:val="28"/>
          <w:szCs w:val="28"/>
        </w:rPr>
      </w:pPr>
      <w:r w:rsidRPr="007A55EF">
        <w:rPr>
          <w:rFonts w:ascii="Courier New" w:hAnsi="Courier New" w:cs="Courier New"/>
          <w:b/>
          <w:sz w:val="28"/>
          <w:szCs w:val="28"/>
        </w:rPr>
        <w:t xml:space="preserve">    // Your code here:</w:t>
      </w:r>
    </w:p>
    <w:sectPr w:rsidR="00E32634" w:rsidRPr="007A55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1FFC7EAC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FFF047E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E6C0F91A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E57ECC4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4D22827A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33F48AB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F030ED6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88629DD8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23D2A4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233E453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D4A6F53"/>
    <w:multiLevelType w:val="hybridMultilevel"/>
    <w:tmpl w:val="96301484"/>
    <w:lvl w:ilvl="0" w:tplc="F8B83A5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13665AE4"/>
    <w:multiLevelType w:val="hybridMultilevel"/>
    <w:tmpl w:val="20B4DB88"/>
    <w:lvl w:ilvl="0" w:tplc="E682A38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B0400C9"/>
    <w:multiLevelType w:val="hybridMultilevel"/>
    <w:tmpl w:val="621415E6"/>
    <w:lvl w:ilvl="0" w:tplc="0074D53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F1D30EA"/>
    <w:multiLevelType w:val="hybridMultilevel"/>
    <w:tmpl w:val="FB92D716"/>
    <w:lvl w:ilvl="0" w:tplc="8CF07FB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2F10432"/>
    <w:multiLevelType w:val="hybridMultilevel"/>
    <w:tmpl w:val="CB16B986"/>
    <w:lvl w:ilvl="0" w:tplc="247C341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9E83815"/>
    <w:multiLevelType w:val="hybridMultilevel"/>
    <w:tmpl w:val="20ACC7BA"/>
    <w:lvl w:ilvl="0" w:tplc="C3FACF5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CD12CF8"/>
    <w:multiLevelType w:val="hybridMultilevel"/>
    <w:tmpl w:val="A32A022E"/>
    <w:lvl w:ilvl="0" w:tplc="F544D50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45529451">
    <w:abstractNumId w:val="14"/>
  </w:num>
  <w:num w:numId="2" w16cid:durableId="1356537196">
    <w:abstractNumId w:val="13"/>
  </w:num>
  <w:num w:numId="3" w16cid:durableId="1988701581">
    <w:abstractNumId w:val="12"/>
  </w:num>
  <w:num w:numId="4" w16cid:durableId="1221555509">
    <w:abstractNumId w:val="11"/>
  </w:num>
  <w:num w:numId="5" w16cid:durableId="1049457621">
    <w:abstractNumId w:val="10"/>
  </w:num>
  <w:num w:numId="6" w16cid:durableId="2110157449">
    <w:abstractNumId w:val="16"/>
  </w:num>
  <w:num w:numId="7" w16cid:durableId="1068066615">
    <w:abstractNumId w:val="15"/>
  </w:num>
  <w:num w:numId="8" w16cid:durableId="1820000767">
    <w:abstractNumId w:val="8"/>
  </w:num>
  <w:num w:numId="9" w16cid:durableId="1166244351">
    <w:abstractNumId w:val="3"/>
  </w:num>
  <w:num w:numId="10" w16cid:durableId="85199791">
    <w:abstractNumId w:val="2"/>
  </w:num>
  <w:num w:numId="11" w16cid:durableId="2004241900">
    <w:abstractNumId w:val="1"/>
  </w:num>
  <w:num w:numId="12" w16cid:durableId="515924524">
    <w:abstractNumId w:val="0"/>
  </w:num>
  <w:num w:numId="13" w16cid:durableId="2064139431">
    <w:abstractNumId w:val="9"/>
  </w:num>
  <w:num w:numId="14" w16cid:durableId="122311564">
    <w:abstractNumId w:val="7"/>
  </w:num>
  <w:num w:numId="15" w16cid:durableId="1642805032">
    <w:abstractNumId w:val="6"/>
  </w:num>
  <w:num w:numId="16" w16cid:durableId="825053600">
    <w:abstractNumId w:val="5"/>
  </w:num>
  <w:num w:numId="17" w16cid:durableId="76515615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3108"/>
    <w:rsid w:val="000013C2"/>
    <w:rsid w:val="0002153F"/>
    <w:rsid w:val="00062B8A"/>
    <w:rsid w:val="00065D06"/>
    <w:rsid w:val="00071E69"/>
    <w:rsid w:val="000C2602"/>
    <w:rsid w:val="000F23ED"/>
    <w:rsid w:val="00113076"/>
    <w:rsid w:val="00115107"/>
    <w:rsid w:val="00116F3D"/>
    <w:rsid w:val="00152B50"/>
    <w:rsid w:val="001566C7"/>
    <w:rsid w:val="00162B27"/>
    <w:rsid w:val="0018206B"/>
    <w:rsid w:val="001943FB"/>
    <w:rsid w:val="001A0F22"/>
    <w:rsid w:val="001B076D"/>
    <w:rsid w:val="001C6D43"/>
    <w:rsid w:val="001D1AAE"/>
    <w:rsid w:val="001D6C02"/>
    <w:rsid w:val="001D703E"/>
    <w:rsid w:val="001F0B04"/>
    <w:rsid w:val="001F6450"/>
    <w:rsid w:val="00202C79"/>
    <w:rsid w:val="00252BB2"/>
    <w:rsid w:val="00277638"/>
    <w:rsid w:val="002B3C91"/>
    <w:rsid w:val="002B4E3B"/>
    <w:rsid w:val="002D7EAF"/>
    <w:rsid w:val="002E5F04"/>
    <w:rsid w:val="003035C8"/>
    <w:rsid w:val="00332BA7"/>
    <w:rsid w:val="003475E8"/>
    <w:rsid w:val="00363015"/>
    <w:rsid w:val="00375655"/>
    <w:rsid w:val="00375A33"/>
    <w:rsid w:val="00377DB5"/>
    <w:rsid w:val="00386282"/>
    <w:rsid w:val="003A1AEE"/>
    <w:rsid w:val="003A3207"/>
    <w:rsid w:val="003B047D"/>
    <w:rsid w:val="003C64AB"/>
    <w:rsid w:val="003E3CF7"/>
    <w:rsid w:val="003F13BE"/>
    <w:rsid w:val="00413033"/>
    <w:rsid w:val="004153FE"/>
    <w:rsid w:val="00434BE5"/>
    <w:rsid w:val="00435CDE"/>
    <w:rsid w:val="00437D97"/>
    <w:rsid w:val="0045203D"/>
    <w:rsid w:val="00455748"/>
    <w:rsid w:val="00456F94"/>
    <w:rsid w:val="00494E8F"/>
    <w:rsid w:val="004C5F52"/>
    <w:rsid w:val="004C769A"/>
    <w:rsid w:val="004D560A"/>
    <w:rsid w:val="004F0074"/>
    <w:rsid w:val="00512E27"/>
    <w:rsid w:val="00517E80"/>
    <w:rsid w:val="00520750"/>
    <w:rsid w:val="005404A6"/>
    <w:rsid w:val="00561FED"/>
    <w:rsid w:val="0056436B"/>
    <w:rsid w:val="005802DE"/>
    <w:rsid w:val="0059448D"/>
    <w:rsid w:val="006046FF"/>
    <w:rsid w:val="00643EE6"/>
    <w:rsid w:val="00651C9A"/>
    <w:rsid w:val="006524C1"/>
    <w:rsid w:val="00664C2D"/>
    <w:rsid w:val="00664FAD"/>
    <w:rsid w:val="00677F9E"/>
    <w:rsid w:val="0069710A"/>
    <w:rsid w:val="006B2BB7"/>
    <w:rsid w:val="006E20BE"/>
    <w:rsid w:val="006F6147"/>
    <w:rsid w:val="00724CEB"/>
    <w:rsid w:val="00777140"/>
    <w:rsid w:val="00777F7F"/>
    <w:rsid w:val="007A21A1"/>
    <w:rsid w:val="007A55EF"/>
    <w:rsid w:val="007B2860"/>
    <w:rsid w:val="007B3224"/>
    <w:rsid w:val="007C43AD"/>
    <w:rsid w:val="00832D49"/>
    <w:rsid w:val="008344B3"/>
    <w:rsid w:val="0085732D"/>
    <w:rsid w:val="00874EEF"/>
    <w:rsid w:val="0087568F"/>
    <w:rsid w:val="008772F3"/>
    <w:rsid w:val="008C34EA"/>
    <w:rsid w:val="008D18AE"/>
    <w:rsid w:val="008D1D22"/>
    <w:rsid w:val="008E783A"/>
    <w:rsid w:val="008F1F2F"/>
    <w:rsid w:val="008F703C"/>
    <w:rsid w:val="00907413"/>
    <w:rsid w:val="00914682"/>
    <w:rsid w:val="00920688"/>
    <w:rsid w:val="00927B23"/>
    <w:rsid w:val="0095751B"/>
    <w:rsid w:val="009808CF"/>
    <w:rsid w:val="0099722E"/>
    <w:rsid w:val="009F2949"/>
    <w:rsid w:val="00A124A4"/>
    <w:rsid w:val="00A575D3"/>
    <w:rsid w:val="00A6177E"/>
    <w:rsid w:val="00A70E03"/>
    <w:rsid w:val="00A877E5"/>
    <w:rsid w:val="00A950ED"/>
    <w:rsid w:val="00AC673B"/>
    <w:rsid w:val="00AE5953"/>
    <w:rsid w:val="00AF154F"/>
    <w:rsid w:val="00AF5C89"/>
    <w:rsid w:val="00AF680F"/>
    <w:rsid w:val="00AF7441"/>
    <w:rsid w:val="00B00F6D"/>
    <w:rsid w:val="00B052EC"/>
    <w:rsid w:val="00B13147"/>
    <w:rsid w:val="00B16568"/>
    <w:rsid w:val="00B65A7F"/>
    <w:rsid w:val="00BA061F"/>
    <w:rsid w:val="00BB1B24"/>
    <w:rsid w:val="00BD0EA5"/>
    <w:rsid w:val="00BF3B0E"/>
    <w:rsid w:val="00BF5A2D"/>
    <w:rsid w:val="00C17FB0"/>
    <w:rsid w:val="00C2031B"/>
    <w:rsid w:val="00C2164F"/>
    <w:rsid w:val="00C323A7"/>
    <w:rsid w:val="00C43E30"/>
    <w:rsid w:val="00C6771D"/>
    <w:rsid w:val="00C97CB7"/>
    <w:rsid w:val="00CB0C03"/>
    <w:rsid w:val="00CB5F0B"/>
    <w:rsid w:val="00CC406A"/>
    <w:rsid w:val="00D334FF"/>
    <w:rsid w:val="00D41319"/>
    <w:rsid w:val="00D4172E"/>
    <w:rsid w:val="00D42F4C"/>
    <w:rsid w:val="00D55E20"/>
    <w:rsid w:val="00D80782"/>
    <w:rsid w:val="00D82B61"/>
    <w:rsid w:val="00D94E68"/>
    <w:rsid w:val="00D96F88"/>
    <w:rsid w:val="00DC75BA"/>
    <w:rsid w:val="00DD5325"/>
    <w:rsid w:val="00DE173F"/>
    <w:rsid w:val="00DE5302"/>
    <w:rsid w:val="00DF64FD"/>
    <w:rsid w:val="00E000EA"/>
    <w:rsid w:val="00E00A5A"/>
    <w:rsid w:val="00E01C94"/>
    <w:rsid w:val="00E1090C"/>
    <w:rsid w:val="00E31FAB"/>
    <w:rsid w:val="00E32634"/>
    <w:rsid w:val="00E35DB5"/>
    <w:rsid w:val="00E36526"/>
    <w:rsid w:val="00E428E6"/>
    <w:rsid w:val="00E44F40"/>
    <w:rsid w:val="00E45F0E"/>
    <w:rsid w:val="00E61B86"/>
    <w:rsid w:val="00E8410E"/>
    <w:rsid w:val="00EA6393"/>
    <w:rsid w:val="00EC53AC"/>
    <w:rsid w:val="00EF438C"/>
    <w:rsid w:val="00EF469E"/>
    <w:rsid w:val="00F0084E"/>
    <w:rsid w:val="00F15524"/>
    <w:rsid w:val="00F22B2C"/>
    <w:rsid w:val="00F23108"/>
    <w:rsid w:val="00F34EB7"/>
    <w:rsid w:val="00F4262C"/>
    <w:rsid w:val="00F4557D"/>
    <w:rsid w:val="00F84DB6"/>
    <w:rsid w:val="00F86912"/>
    <w:rsid w:val="00F9550E"/>
    <w:rsid w:val="00FA66D7"/>
    <w:rsid w:val="00FA6F09"/>
    <w:rsid w:val="00FB08D1"/>
    <w:rsid w:val="00FD7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95375F4-072A-964E-8BD6-6382123889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列出段落"/>
    <w:basedOn w:val="a"/>
    <w:uiPriority w:val="34"/>
    <w:qFormat/>
    <w:rsid w:val="00F23108"/>
    <w:pPr>
      <w:ind w:firstLineChars="200" w:firstLine="420"/>
    </w:pPr>
  </w:style>
  <w:style w:type="table" w:styleId="a4">
    <w:name w:val="Table Grid"/>
    <w:basedOn w:val="a1"/>
    <w:uiPriority w:val="59"/>
    <w:rsid w:val="009074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D96F88"/>
    <w:rPr>
      <w:sz w:val="18"/>
      <w:szCs w:val="18"/>
    </w:rPr>
  </w:style>
  <w:style w:type="character" w:customStyle="1" w:styleId="a6">
    <w:name w:val="批注框文本 字符"/>
    <w:link w:val="a5"/>
    <w:uiPriority w:val="99"/>
    <w:semiHidden/>
    <w:rsid w:val="00D96F88"/>
    <w:rPr>
      <w:kern w:val="2"/>
      <w:sz w:val="18"/>
      <w:szCs w:val="18"/>
    </w:rPr>
  </w:style>
  <w:style w:type="paragraph" w:styleId="a7">
    <w:name w:val="Date"/>
    <w:basedOn w:val="a"/>
    <w:next w:val="a"/>
    <w:rsid w:val="00874EEF"/>
    <w:pPr>
      <w:ind w:leftChars="2500" w:left="1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60</Words>
  <Characters>915</Characters>
  <Application>Microsoft Office Word</Application>
  <DocSecurity>0</DocSecurity>
  <Lines>7</Lines>
  <Paragraphs>2</Paragraphs>
  <ScaleCrop>false</ScaleCrop>
  <Company/>
  <LinksUpToDate>false</LinksUpToDate>
  <CharactersWithSpaces>1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e</dc:creator>
  <cp:keywords/>
  <cp:lastModifiedBy>Microsoft Office User</cp:lastModifiedBy>
  <cp:revision>33</cp:revision>
  <cp:lastPrinted>2013-10-19T08:04:00Z</cp:lastPrinted>
  <dcterms:created xsi:type="dcterms:W3CDTF">2024-04-15T09:40:00Z</dcterms:created>
  <dcterms:modified xsi:type="dcterms:W3CDTF">2024-04-15T09:58:00Z</dcterms:modified>
</cp:coreProperties>
</file>